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2C5714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80700</wp:posOffset>
            </wp:positionH>
            <wp:positionV relativeFrom="topMargin">
              <wp:posOffset>11557000</wp:posOffset>
            </wp:positionV>
            <wp:extent cx="355600" cy="469900"/>
            <wp:effectExtent l="0" t="0" r="6350" b="6350"/>
            <wp:wrapNone/>
            <wp:docPr id="100173" name="图片 100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菏泽市初中学业水平考试</w:t>
      </w:r>
    </w:p>
    <w:p w14:paraId="3C915C7A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只有一个选项是正确的，请把正确选项的序号涂在答题卡的相应位置．）</w:t>
      </w:r>
    </w:p>
    <w:p w14:paraId="37EDD262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剪纸文化是我国最古老的民间艺术之一，下列剪纸图案中既是轴对称图形又是中心对称图形的是（    ）</w:t>
      </w:r>
    </w:p>
    <w:p w14:paraId="2F6EA10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drawing>
          <wp:inline distT="0" distB="0" distL="114300" distR="114300">
            <wp:extent cx="733425" cy="6667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B. </w:t>
      </w:r>
      <w:r>
        <w:drawing>
          <wp:inline distT="0" distB="0" distL="114300" distR="114300">
            <wp:extent cx="657225" cy="7810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    </w:t>
      </w:r>
      <w:r>
        <w:tab/>
      </w:r>
      <w:r>
        <w:t xml:space="preserve">C. </w:t>
      </w:r>
      <w:r>
        <w:drawing>
          <wp:inline distT="0" distB="0" distL="114300" distR="114300">
            <wp:extent cx="676275" cy="6667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D. </w:t>
      </w:r>
      <w:r>
        <w:drawing>
          <wp:inline distT="0" distB="0" distL="114300" distR="114300">
            <wp:extent cx="609600" cy="6667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48AC2B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运算正确的是（    ）</w:t>
      </w:r>
    </w:p>
    <w:p w14:paraId="1445AD8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.05pt;width:59.15pt;" o:ole="t" filled="f" o:preferrelative="t" stroked="f" coordsize="21600,21600">
            <v:path/>
            <v:fill on="f" focussize="0,0"/>
            <v:stroke on="f" joinstyle="miter"/>
            <v:imagedata r:id="rId16" o:title="eqId6c2518fa2e10e53f1701ac3cb54eaaa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18" o:title="eqId130e91466c9ee08f38f865df29054c1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4.75pt;width:63.75pt;" o:ole="t" filled="f" o:preferrelative="t" stroked="f" coordsize="21600,21600">
            <v:path/>
            <v:fill on="f" focussize="0,0"/>
            <v:stroke on="f" joinstyle="miter"/>
            <v:imagedata r:id="rId20" o:title="eqIde53adf3e5b19ef64aeeace57e85f8f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2pt;width:85pt;" o:ole="t" filled="f" o:preferrelative="t" stroked="f" coordsize="21600,21600">
            <v:path/>
            <v:fill on="f" focussize="0,0"/>
            <v:stroke on="f" joinstyle="miter"/>
            <v:imagedata r:id="rId22" o:title="eqId6155ff251fb877959670c737d7d74a1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</w:p>
    <w:p w14:paraId="0833EB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一把直尺和一个含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4" o:title="eqIdf6b86c22b670a8e9f3896f9e8883fbb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2235408" name="图片 72235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35408" name="图片 7223540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角三角板按如图方式放置，若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7" o:title="eqIdf0b65ca62ce90b4879f58884e826c66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29" o:title="eqId3cc310194575262fb45352c2fbc1986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    ）</w:t>
      </w:r>
    </w:p>
    <w:p w14:paraId="01AD91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704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C9BC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4" o:title="eqIdf6b86c22b670a8e9f3896f9e8883fbbb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3" o:title="eqIdd36581140ebac5d28438ea63b1b23b6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5" o:title="eqId2fb94bd9eb80fb9f5f02f518bb8f221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37" o:title="eqIdbe6a6301878fed2a01413020b27310a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 w14:paraId="1F6C69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数轴上对应点的位置如图所示，下列式子正确的是（    ）</w:t>
      </w:r>
    </w:p>
    <w:p w14:paraId="5FAFB7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19425" cy="3524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B918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2235410" name="图片 72235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35410" name="图片 7223541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41" o:title="eqId81dc90a0074441e01944bcfde80c81af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43" o:title="eqId40498dfdd9c4b91aff718b53646c95b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45" o:title="eqId5c5bea621c73438b77af3551366a7b9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47" o:title="eqId93d4918c6628721c919c5e34067b692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</w:p>
    <w:p w14:paraId="2D8240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的几何体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大小相同的小正方体组成的，它的主视图是（    ）</w:t>
      </w:r>
    </w:p>
    <w:p w14:paraId="1A1671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62000" cy="6381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D8D9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57250" cy="5715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71500" cy="5715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71500" cy="5715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57250" cy="5715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9617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一元二次方程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8pt;width:62.8pt;" o:ole="t" filled="f" o:preferrelative="t" stroked="f" coordsize="21600,21600">
            <v:path/>
            <v:fill on="f" focussize="0,0"/>
            <v:stroke on="f" joinstyle="miter"/>
            <v:imagedata r:id="rId54" o:title="eqIddf2916d8f771479d4850e3c88f018079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2235414" name="图片 72235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35414" name="图片 7223541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两根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1pt;width:31.8pt;" o:ole="t" filled="f" o:preferrelative="t" stroked="f" coordsize="21600,21600">
            <v:path/>
            <v:fill on="f" focussize="0,0"/>
            <v:stroke on="f" joinstyle="miter"/>
            <v:imagedata r:id="rId56" o:title="eqIdbd8ca3aa2d1ba52e82613d0d65d800e7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3.85pt;width:38.15pt;" o:ole="t" filled="f" o:preferrelative="t" stroked="f" coordsize="21600,21600">
            <v:path/>
            <v:fill on="f" focussize="0,0"/>
            <v:stroke on="f" joinstyle="miter"/>
            <v:imagedata r:id="rId58" o:title="eqId20fef976a0230bdfe3bc758e93987ba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    ）</w:t>
      </w:r>
    </w:p>
    <w:p w14:paraId="631B16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0" o:title="eqIda4b8503f4706b8321e4e79a87eadea8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62" o:title="eqId81fb134b2b48acc99213fff6ccfee65f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4" o:title="eqId4e8b4bbd2f9912adfc9864c0e1e76a9d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</w:p>
    <w:p w14:paraId="2B40D5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15c0dbe3c080c4c4636c64803e5c1f7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边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5pt;width:174pt;" o:ole="t" filled="f" o:preferrelative="t" stroked="f" coordsize="21600,21600">
            <v:path/>
            <v:fill on="f" focussize="0,0"/>
            <v:stroke on="f" joinstyle="miter"/>
            <v:imagedata r:id="rId68" o:title="eqIdb3a236918653e03121e61e237910346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15c0dbe3c080c4c4636c64803e5c1f7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（    ）</w:t>
      </w:r>
    </w:p>
    <w:p w14:paraId="5C8856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等腰三角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直角三角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锐角三角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等腰直角三角形</w:t>
      </w:r>
    </w:p>
    <w:p w14:paraId="7095B6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一个点的纵坐标是横坐标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倍，则称这个点为“三倍点”，如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6.5pt;width:120.75pt;" o:ole="t" filled="f" o:preferrelative="t" stroked="f" coordsize="21600,21600">
            <v:path/>
            <v:fill on="f" focussize="0,0"/>
            <v:stroke on="f" joinstyle="miter"/>
            <v:imagedata r:id="rId71" o:title="eqId1b209a8c765f9a0222eefddfa81ec1d9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都是三倍点”，在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3" o:title="eqId9eadba7e0419a9a6eec9b02fae08fa24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内，若二次函数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75" o:title="eqId3ec2c8a77a78e7625e00c05ac389a1a2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至少存在一个“三倍点”，则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取值范围是（    ）</w:t>
      </w:r>
    </w:p>
    <w:p w14:paraId="3E4BCA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pt;width:53.5pt;" o:ole="t" filled="f" o:preferrelative="t" stroked="f" coordsize="21600,21600">
            <v:path/>
            <v:fill on="f" focussize="0,0"/>
            <v:stroke on="f" joinstyle="miter"/>
            <v:imagedata r:id="rId77" o:title="eqId8ae4409e21e715b6fd5f1b48a50d33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5pt;width:58pt;" o:ole="t" filled="f" o:preferrelative="t" stroked="f" coordsize="21600,21600">
            <v:path/>
            <v:fill on="f" focussize="0,0"/>
            <v:stroke on="f" joinstyle="miter"/>
            <v:imagedata r:id="rId79" o:title="eqId31d14b36cab483ac8b459cc54dc0805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81" o:title="eqId9ca4e4dae13b130d05181dc2c3eb2d16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83" o:title="eqId0b997efc0bec1476441adb0bfa45c45a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</w:p>
    <w:p w14:paraId="267156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，只要求把最后结果填写在答题卡的相应区域内．）</w:t>
      </w:r>
    </w:p>
    <w:p w14:paraId="289C37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85" o:title="eqId80c3d5df957bb20ff174ea0ad9899b37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3ACB5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9.25pt;width:139.7pt;" o:ole="t" filled="f" o:preferrelative="t" stroked="f" coordsize="21600,21600">
            <v:path/>
            <v:fill on="f" focussize="0,0"/>
            <v:stroke on="f" joinstyle="miter"/>
            <v:imagedata r:id="rId87" o:title="eqIdf1b5c8a68b7626fc8c3e27392dc27a1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C554E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用数字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组成个位数字与十位数字不同的两位数，其中是偶数的概率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71E0D8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正八边形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89" o:title="eqIdd17d4a6cf11cda87b3dfafaecdec683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以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1" o:title="eqIdf52a58fbaf4fea03567e88a9f0f6e37e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圆，则阴影部分的面积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结果保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93" o:title="eqId86ebba6ed1add0fe647c0226614b9290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04D4A5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5621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EB44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正方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6" o:title="eqId411b38a18046fea8e9fab1f9f9b80a5f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的一点，将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98" o:title="eqIde742966e3711cfa53dce04022acf4bcc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0" o:title="eqIdc02b54dc6b3e1bb6544f47d4c8743fc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02" o:title="eqId4d4ce3f962c91f0d3c7b998b5fbb37b5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104" o:title="eqId8f09fbb7c29a1b729704c475f977ffb6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6" o:title="eqId53452a118de324e7545fb46677535ad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度．</w:t>
      </w:r>
    </w:p>
    <w:p w14:paraId="06E4BA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9145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CBE7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四边形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6" o:title="eqId411b38a18046fea8e9fab1f9f9b80a5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5pt;width:236.25pt;" o:ole="t" filled="f" o:preferrelative="t" stroked="f" coordsize="21600,21600">
            <v:path/>
            <v:fill on="f" focussize="0,0"/>
            <v:stroke on="f" joinstyle="miter"/>
            <v:imagedata r:id="rId110" o:title="eqId2a1ddc09a6c56e74a750cbfea6de008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14" o:title="eqId68a83fdd2ba72a2dba0b6b10bb3e06b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116" o:title="eqId95020f773f8a4af2eee791263828414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18" o:title="eqId274cf35acb4a1748d15c39d15a9bea7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02D77B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6668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D540D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，把解答或证明过程写在答题卡的相应区域内．）</w:t>
      </w:r>
    </w:p>
    <w:p w14:paraId="181BACC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51.75pt;width:93pt;" o:ole="t" filled="f" o:preferrelative="t" stroked="f" coordsize="21600,21600">
            <v:path/>
            <v:fill on="f" focussize="0,0"/>
            <v:stroke on="f" joinstyle="miter"/>
            <v:imagedata r:id="rId121" o:title="eqIdeebb487463a81a1cb1021d28d534ef9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D812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6pt;width:123pt;" o:ole="t" filled="f" o:preferrelative="t" stroked="f" coordsize="21600,21600">
            <v:path/>
            <v:fill on="f" focussize="0,0"/>
            <v:stroke on="f" joinstyle="miter"/>
            <v:imagedata r:id="rId123" o:title="eqId6ff57c728b7fce189e2187e815c028b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6pt;width:66.55pt;" o:ole="t" filled="f" o:preferrelative="t" stroked="f" coordsize="21600,21600">
            <v:path/>
            <v:fill on="f" focussize="0,0"/>
            <v:stroke on="f" joinstyle="miter"/>
            <v:imagedata r:id="rId125" o:title="eqIdbdc523f751a40a21dece5645b15af9a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7077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7" o:title="eqId5138a9f70d5e8b0580e30fef6eb7bae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14" o:title="eqId68a83fdd2ba72a2dba0b6b10bb3e06b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130" o:title="eqId2947ca8e0cdbeb4aab80ce9e7b63ba9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33" o:title="eqId4cae70b8a9d2d2e96dea62c00ced04b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35" o:title="eqId727ad3e630a224303d6d3b8ad5c114b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7" o:title="eqId03902478df1a55bc99703210bccab91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139" o:title="eqIdd8ce1475f537b4ad21775bfaa16daa0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FCF9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17157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0132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无人机在实际生活中的应用广泛，如图所示，某人利用无人机测最大楼的高度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人机在空中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处，测得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距地面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米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俯角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37" o:title="eqIdbe6a6301878fed2a01413020b27310a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楼顶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处的俯角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4" o:title="eqIdf6b86c22b670a8e9f3896f9e8883fbb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与大楼的距离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1" o:title="eqIdf52a58fbaf4fea03567e88a9f0f6e37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70</w:t>
      </w:r>
      <w:r>
        <w:rPr>
          <w:rFonts w:ascii="宋体" w:hAnsi="宋体" w:eastAsia="宋体" w:cs="宋体"/>
          <w:color w:val="000000"/>
        </w:rPr>
        <w:t>米（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同一平面内），求大楼的高度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保留根号）</w:t>
      </w:r>
    </w:p>
    <w:p w14:paraId="3A5CBB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22193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F66E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班学生以跨学科主题学习为载体，综合运用体育，数学，生物学等知识，研究体育课的运动负荷，在体育课基本部分运动后，测量统计了部分学生的心率情况，按心率次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次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钟）分为如下五组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148" o:title="eqIda3f621b3b48fd4871ff1e994d8e1ebc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150" o:title="eqIda5b225e6e76e1aedc151e16bdbb0d95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152" o:title="eqIdb9d75297264bf6abc27faa5f6e813d1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154" o:title="eqId42a4187173503ff8e5e4de9541a1987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156" o:title="eqId77e97a22f3ca3683c08e2d41a76fe02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数据为</w:t>
      </w:r>
      <w:r>
        <w:rPr>
          <w:rFonts w:ascii="Times New Roman" w:hAnsi="Times New Roman" w:eastAsia="Times New Roman" w:cs="Times New Roman"/>
          <w:color w:val="000000"/>
        </w:rPr>
        <w:t>7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6</w:t>
      </w:r>
      <w:r>
        <w:rPr>
          <w:rFonts w:ascii="宋体" w:hAnsi="宋体" w:eastAsia="宋体" w:cs="宋体"/>
          <w:color w:val="000000"/>
        </w:rPr>
        <w:t>．根据统计数据绘制了不完整的统计图（如图所示），请结合统计图解答下列问题：</w:t>
      </w:r>
    </w:p>
    <w:p w14:paraId="25588C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52900" cy="197167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0F38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数据的中位数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众数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在统计图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所对应的扇形圆心角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度；</w:t>
      </w:r>
    </w:p>
    <w:p w14:paraId="6AB569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补全学生心率频数分布直方图；</w:t>
      </w:r>
    </w:p>
    <w:p w14:paraId="77A77F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一般运动的适宜行为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159" o:title="eqId1435ced59e9f82ad5c8c66ee87a21fa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次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钟），学校共有</w:t>
      </w:r>
      <w:r>
        <w:rPr>
          <w:rFonts w:ascii="Times New Roman" w:hAnsi="Times New Roman" w:eastAsia="Times New Roman" w:cs="Times New Roman"/>
          <w:color w:val="000000"/>
        </w:rPr>
        <w:t>2300</w:t>
      </w:r>
      <w:r>
        <w:rPr>
          <w:rFonts w:ascii="宋体" w:hAnsi="宋体" w:eastAsia="宋体" w:cs="宋体"/>
          <w:color w:val="000000"/>
        </w:rPr>
        <w:t>名学生，请你依据此次跨学科项目研究结果，估计大约有多少名学生达到适宜心率？</w:t>
      </w:r>
    </w:p>
    <w:p w14:paraId="19C6C8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已知坐标轴上两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161" o:title="eqIdf95ba666518c6d69dbce2550ea89117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1" o:title="eqIdf52a58fbaf4fea03567e88a9f0f6e3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64" o:title="eqId8af620f6d204d310d8e3f267fdd6c3f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反比例函数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66" o:title="eqId07854693dd2e33f66030d6106eb6e0e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的图象于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8" o:title="eqIdaaf2546d122d20de1bf1c01d7bcb079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71F9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80022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2DDF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66" o:title="eqId07854693dd2e33f66030d6106eb6e0e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直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72" o:title="eqId828628c0876b45381c9a0edeb0fec23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；</w:t>
      </w:r>
    </w:p>
    <w:p w14:paraId="476C5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直线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72" o:title="eqId828628c0876b45381c9a0edeb0fec23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0" o:title="eqIda4b8503f4706b8321e4e79a87eadea8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，得到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求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反比例函数图象的交点坐标．</w:t>
      </w:r>
    </w:p>
    <w:p w14:paraId="693762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学校为美化学校环境，打造绿色校园，决定用篱笆围成一个一面靠墙（墙足够长）的矩形花园，用一道篱笆把花园分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块（如图所示），花园里种满牡丹和芍药，学校已定购篱笆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米．</w:t>
      </w:r>
    </w:p>
    <w:p w14:paraId="4DEF72C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8763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771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计一个使花园面积最大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2235412" name="图片 72235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35412" name="图片 7223541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方案，并求出其最大面积；</w:t>
      </w:r>
    </w:p>
    <w:p w14:paraId="78D8D5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花园面积最大的条件下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块内分别种植牡丹和芍药，每平方米种植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株，知牡丹每株售价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元，芍药每株售价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元，学校计划购买费用不超过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万元，求最多可以购买多少株牡丹？</w:t>
      </w:r>
    </w:p>
    <w:p w14:paraId="50120C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1" o:title="eqIdf52a58fbaf4fea03567e88a9f0f6e37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78" o:title="eqId3d97cdc586744d208b6f69c9813af97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圆上一点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80" o:title="eqIded41d321f4c0717ac5b443aad942d9a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弦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82" o:title="eqId32c38dfd14dde969702dff97ef2270f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611AFE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23825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9F02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185" o:title="eqIdd5adc18ca424552b35ab939e9d57943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58583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87" o:title="eqIdd1f986c181183d8e7e45655e6c5b5d5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189" o:title="eqId4321f233362620cfc1b1a5883235334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91" o:title="eqIddcce0893aa84f73e5f5d05ddab5d084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07A61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2235416" name="图片 72235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35416" name="图片 7223541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条件下，当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93" o:title="eqId63a253c7fdf589ee3dece13d5b5b573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195" o:title="eqId8fabb884dc5f9609de491245463bbe9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时，求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93" o:title="eqId63a253c7fdf589ee3dece13d5b5b573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F4D55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矩形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6" o:title="eqId411b38a18046fea8e9fab1f9f9b80a5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9" o:title="eqId2a30f3a8b673cc28bd90c50cf1a3528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1" o:title="eqIda0ed1ec316bc54c37c4286c208f55667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03" o:title="eqId9e52a8f07834cbbbe4224962672fbbb2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47pt;" o:ole="t" filled="f" o:preferrelative="t" stroked="f" coordsize="21600,21600">
            <v:path/>
            <v:fill on="f" focussize="0,0"/>
            <v:stroke on="f" joinstyle="miter"/>
            <v:imagedata r:id="rId206" o:title="eqId61fe81d0b136fc2acc97ab50ffbf6edf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08" o:title="eqId895dc3dc3a6606ff487a4c4863e1850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4pt;width:79.8pt;" o:ole="t" filled="f" o:preferrelative="t" stroked="f" coordsize="21600,21600">
            <v:path/>
            <v:fill on="f" focussize="0,0"/>
            <v:stroke on="f" joinstyle="miter"/>
            <v:imagedata r:id="rId210" o:title="eqId7431fd8f28ca8f2914233e50f39bfeb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CBEE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67275" cy="159067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BC7D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问题解决】</w:t>
      </w:r>
    </w:p>
    <w:p w14:paraId="7BD4522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正方形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6" o:title="eqId411b38a18046fea8e9fab1f9f9b80a5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9" o:title="eqId2a30f3a8b673cc28bd90c50cf1a3528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1" o:title="eqIda0ed1ec316bc54c37c4286c208f5566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03" o:title="eqId9e52a8f07834cbbbe4224962672fbbb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218" o:title="eqId6ff56ea00ca90825f3d95809de24f63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21" o:title="eqId73465a1f9aa03481295bf6bd3c6903a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23" o:title="eqId24d3d7698a9527c5b88965449e5138d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225" o:title="eqIdc7e4fa04825ac7d071968056322d88b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5pt;width:69pt;" o:ole="t" filled="f" o:preferrelative="t" stroked="f" coordsize="21600,21600">
            <v:path/>
            <v:fill on="f" focussize="0,0"/>
            <v:stroke on="f" joinstyle="miter"/>
            <v:imagedata r:id="rId227" o:title="eqId081af704634e243d46cc6038dc168ad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23E7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类比迁移】</w:t>
      </w:r>
    </w:p>
    <w:p w14:paraId="31E9C8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在菱形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6" o:title="eqId411b38a18046fea8e9fab1f9f9b80a5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9" o:title="eqId2a30f3a8b673cc28bd90c50cf1a3528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1" o:title="eqIda0ed1ec316bc54c37c4286c208f5566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03" o:title="eqId9e52a8f07834cbbbe4224962672fbbb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1pt;width:70.85pt;" o:ole="t" filled="f" o:preferrelative="t" stroked="f" coordsize="21600,21600">
            <v:path/>
            <v:fill on="f" focussize="0,0"/>
            <v:stroke on="f" joinstyle="miter"/>
            <v:imagedata r:id="rId234" o:title="eqId9863283a35d77a8976a4fb57179ac48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36" o:title="eqIdcbb388a36bd5caaa51b7e3c898e3c90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238" o:title="eqId7471908a0a105f024773d398576a0f2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33" o:title="eqId4cae70b8a9d2d2e96dea62c00ced04b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626714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241" o:title="eqId58d88bbd34102b55fa928e8ff83f0d5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243" o:title="eqId1dc03fafb03395ed84030f03c5d93aa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对称轴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45" o:title="eqId44ffc12c0f0e4be8074472571c9079c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C148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7716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color w:val="000000"/>
        </w:rPr>
        <w:drawing>
          <wp:inline distT="0" distB="0" distL="114300" distR="114300">
            <wp:extent cx="1562100" cy="1609725"/>
            <wp:effectExtent l="0" t="0" r="0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502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表达式；</w:t>
      </w:r>
    </w:p>
    <w:p w14:paraId="17F728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72" o:title="eqId828628c0876b45381c9a0edeb0fec23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动点，连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pt;width:48pt;" o:ole="t" filled="f" o:preferrelative="t" stroked="f" coordsize="21600,21600">
            <v:path/>
            <v:fill on="f" focussize="0,0"/>
            <v:stroke on="f" joinstyle="miter"/>
            <v:imagedata r:id="rId250" o:title="eqIda929fca455b19682d2a26ecc302123d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252" o:title="eqIdab2a2834d80ff574e79eae8ca8d4e94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7" o:title="eqId03902478df1a55bc99703210bccab91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得到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255" o:title="eqIdd42357598a706021b7328cd05f716c9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57" o:title="eqId3953cec61ac602ce5eb59b791235217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抛物线的对称轴上时，求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；</w:t>
      </w:r>
    </w:p>
    <w:p w14:paraId="55DBA9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9" o:title="eqId60ef95894ceebaf236170e8832dcf7e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的抛物线上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9" o:title="eqId60ef95894ceebaf236170e8832dcf7e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分别交直线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9" o:title="eqId60ef95894ceebaf236170e8832dcf7e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64" o:title="eqId5587dfcf5bcac1446e62567cc396712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266" o:title="eqIdd123f85b75214ce85cdd84efebab655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793769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FDEE82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316C2E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2F0CF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BE033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A52F96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2444DBD"/>
    <w:rsid w:val="3065455D"/>
    <w:rsid w:val="38274566"/>
    <w:rsid w:val="4BD60626"/>
    <w:rsid w:val="69FD04BA"/>
    <w:rsid w:val="78DB4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png"/><Relationship Id="rId93" Type="http://schemas.openxmlformats.org/officeDocument/2006/relationships/image" Target="media/image48.wmf"/><Relationship Id="rId92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oleObject" Target="embeddings/oleObject24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2.wmf"/><Relationship Id="rId6" Type="http://schemas.openxmlformats.org/officeDocument/2006/relationships/footer" Target="footer1.xml"/><Relationship Id="rId59" Type="http://schemas.openxmlformats.org/officeDocument/2006/relationships/oleObject" Target="embeddings/oleObject19.bin"/><Relationship Id="rId58" Type="http://schemas.openxmlformats.org/officeDocument/2006/relationships/image" Target="media/image31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0.wmf"/><Relationship Id="rId55" Type="http://schemas.openxmlformats.org/officeDocument/2006/relationships/oleObject" Target="embeddings/oleObject17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6.bin"/><Relationship Id="rId52" Type="http://schemas.openxmlformats.org/officeDocument/2006/relationships/image" Target="media/image28.png"/><Relationship Id="rId51" Type="http://schemas.openxmlformats.org/officeDocument/2006/relationships/image" Target="media/image27.png"/><Relationship Id="rId50" Type="http://schemas.openxmlformats.org/officeDocument/2006/relationships/image" Target="media/image26.png"/><Relationship Id="rId5" Type="http://schemas.openxmlformats.org/officeDocument/2006/relationships/header" Target="header3.xml"/><Relationship Id="rId49" Type="http://schemas.openxmlformats.org/officeDocument/2006/relationships/image" Target="media/image25.png"/><Relationship Id="rId48" Type="http://schemas.openxmlformats.org/officeDocument/2006/relationships/image" Target="media/image24.png"/><Relationship Id="rId47" Type="http://schemas.openxmlformats.org/officeDocument/2006/relationships/image" Target="media/image23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image" Target="media/image18.jpeg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oleObject" Target="embeddings/oleObject8.bin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7.bin"/><Relationship Id="rId27" Type="http://schemas.openxmlformats.org/officeDocument/2006/relationships/image" Target="media/image12.wmf"/><Relationship Id="rId268" Type="http://schemas.openxmlformats.org/officeDocument/2006/relationships/fontTable" Target="fontTable.xml"/><Relationship Id="rId267" Type="http://schemas.openxmlformats.org/officeDocument/2006/relationships/customXml" Target="../customXml/item1.xml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2.bin"/><Relationship Id="rId262" Type="http://schemas.openxmlformats.org/officeDocument/2006/relationships/oleObject" Target="embeddings/oleObject131.bin"/><Relationship Id="rId261" Type="http://schemas.openxmlformats.org/officeDocument/2006/relationships/oleObject" Target="embeddings/oleObject130.bin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18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3.bin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7.png"/><Relationship Id="rId246" Type="http://schemas.openxmlformats.org/officeDocument/2006/relationships/image" Target="media/image116.png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5.bin"/><Relationship Id="rId232" Type="http://schemas.openxmlformats.org/officeDocument/2006/relationships/oleObject" Target="embeddings/oleObject114.bin"/><Relationship Id="rId231" Type="http://schemas.openxmlformats.org/officeDocument/2006/relationships/oleObject" Target="embeddings/oleObject113.bin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11.bin"/><Relationship Id="rId228" Type="http://schemas.openxmlformats.org/officeDocument/2006/relationships/oleObject" Target="embeddings/oleObject110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4.bin"/><Relationship Id="rId216" Type="http://schemas.openxmlformats.org/officeDocument/2006/relationships/oleObject" Target="embeddings/oleObject103.bin"/><Relationship Id="rId215" Type="http://schemas.openxmlformats.org/officeDocument/2006/relationships/oleObject" Target="embeddings/oleObject102.bin"/><Relationship Id="rId214" Type="http://schemas.openxmlformats.org/officeDocument/2006/relationships/oleObject" Target="embeddings/oleObject101.bin"/><Relationship Id="rId213" Type="http://schemas.openxmlformats.org/officeDocument/2006/relationships/oleObject" Target="embeddings/oleObject100.bin"/><Relationship Id="rId212" Type="http://schemas.openxmlformats.org/officeDocument/2006/relationships/oleObject" Target="embeddings/oleObject99.bin"/><Relationship Id="rId211" Type="http://schemas.openxmlformats.org/officeDocument/2006/relationships/image" Target="media/image104.png"/><Relationship Id="rId210" Type="http://schemas.openxmlformats.org/officeDocument/2006/relationships/image" Target="media/image103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6.bin"/><Relationship Id="rId204" Type="http://schemas.openxmlformats.org/officeDocument/2006/relationships/oleObject" Target="embeddings/oleObject95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2.bin"/><Relationship Id="rId197" Type="http://schemas.openxmlformats.org/officeDocument/2006/relationships/oleObject" Target="embeddings/oleObject91.bin"/><Relationship Id="rId196" Type="http://schemas.openxmlformats.org/officeDocument/2006/relationships/oleObject" Target="embeddings/oleObject90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7.bin"/><Relationship Id="rId19" Type="http://schemas.openxmlformats.org/officeDocument/2006/relationships/oleObject" Target="embeddings/oleObject3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1.png"/><Relationship Id="rId182" Type="http://schemas.openxmlformats.org/officeDocument/2006/relationships/image" Target="media/image90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8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2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1.bin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png"/><Relationship Id="rId174" Type="http://schemas.openxmlformats.org/officeDocument/2006/relationships/oleObject" Target="embeddings/oleObject79.bin"/><Relationship Id="rId173" Type="http://schemas.openxmlformats.org/officeDocument/2006/relationships/oleObject" Target="embeddings/oleObject78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77.bin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2.bin"/><Relationship Id="rId169" Type="http://schemas.openxmlformats.org/officeDocument/2006/relationships/image" Target="media/image85.png"/><Relationship Id="rId168" Type="http://schemas.openxmlformats.org/officeDocument/2006/relationships/image" Target="media/image84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3.bin"/><Relationship Id="rId162" Type="http://schemas.openxmlformats.org/officeDocument/2006/relationships/oleObject" Target="embeddings/oleObject72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6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9.png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1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3.png"/><Relationship Id="rId145" Type="http://schemas.openxmlformats.org/officeDocument/2006/relationships/oleObject" Target="embeddings/oleObject64.bin"/><Relationship Id="rId144" Type="http://schemas.openxmlformats.org/officeDocument/2006/relationships/oleObject" Target="embeddings/oleObject63.bin"/><Relationship Id="rId143" Type="http://schemas.openxmlformats.org/officeDocument/2006/relationships/oleObject" Target="embeddings/oleObject62.bin"/><Relationship Id="rId142" Type="http://schemas.openxmlformats.org/officeDocument/2006/relationships/oleObject" Target="embeddings/oleObject61.bin"/><Relationship Id="rId141" Type="http://schemas.openxmlformats.org/officeDocument/2006/relationships/oleObject" Target="embeddings/oleObject60.bin"/><Relationship Id="rId140" Type="http://schemas.openxmlformats.org/officeDocument/2006/relationships/image" Target="media/image72.png"/><Relationship Id="rId14" Type="http://schemas.openxmlformats.org/officeDocument/2006/relationships/image" Target="media/image5.png"/><Relationship Id="rId139" Type="http://schemas.openxmlformats.org/officeDocument/2006/relationships/image" Target="media/image71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6.bin"/><Relationship Id="rId131" Type="http://schemas.openxmlformats.org/officeDocument/2006/relationships/oleObject" Target="embeddings/oleObject55.bin"/><Relationship Id="rId130" Type="http://schemas.openxmlformats.org/officeDocument/2006/relationships/image" Target="media/image67.wmf"/><Relationship Id="rId13" Type="http://schemas.openxmlformats.org/officeDocument/2006/relationships/image" Target="media/image4.png"/><Relationship Id="rId129" Type="http://schemas.openxmlformats.org/officeDocument/2006/relationships/oleObject" Target="embeddings/oleObject54.bin"/><Relationship Id="rId128" Type="http://schemas.openxmlformats.org/officeDocument/2006/relationships/oleObject" Target="embeddings/oleObject53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3.png"/><Relationship Id="rId119" Type="http://schemas.openxmlformats.org/officeDocument/2006/relationships/image" Target="media/image62.png"/><Relationship Id="rId118" Type="http://schemas.openxmlformats.org/officeDocument/2006/relationships/image" Target="media/image61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57.wmf"/><Relationship Id="rId11" Type="http://schemas.openxmlformats.org/officeDocument/2006/relationships/image" Target="media/image2.png"/><Relationship Id="rId109" Type="http://schemas.openxmlformats.org/officeDocument/2006/relationships/oleObject" Target="embeddings/oleObject44.bin"/><Relationship Id="rId108" Type="http://schemas.openxmlformats.org/officeDocument/2006/relationships/oleObject" Target="embeddings/oleObject43.bin"/><Relationship Id="rId107" Type="http://schemas.openxmlformats.org/officeDocument/2006/relationships/image" Target="media/image56.png"/><Relationship Id="rId106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748</Words>
  <Characters>1910</Characters>
  <Lines>0</Lines>
  <Paragraphs>0</Paragraphs>
  <TotalTime>4</TotalTime>
  <ScaleCrop>false</ScaleCrop>
  <LinksUpToDate>false</LinksUpToDate>
  <CharactersWithSpaces>206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9T21:40:00Z</dcterms:created>
  <dc:creator>学科网试题生产平台</dc:creator>
  <dc:description>3268739010789376</dc:description>
  <cp:lastModifiedBy>上帝掷骰子吗</cp:lastModifiedBy>
  <dcterms:modified xsi:type="dcterms:W3CDTF">2024-07-19T05:42:0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6F34F6396C645AD834632AE47EDF157_12</vt:lpwstr>
  </property>
</Properties>
</file>